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76" r:id="rId3"/>
    <p:sldId id="269" r:id="rId4"/>
    <p:sldId id="277" r:id="rId5"/>
    <p:sldId id="272" r:id="rId6"/>
    <p:sldId id="264" r:id="rId7"/>
    <p:sldId id="270" r:id="rId8"/>
    <p:sldId id="284" r:id="rId9"/>
    <p:sldId id="265" r:id="rId10"/>
    <p:sldId id="285" r:id="rId11"/>
    <p:sldId id="286" r:id="rId12"/>
    <p:sldId id="267" r:id="rId13"/>
    <p:sldId id="266" r:id="rId14"/>
    <p:sldId id="278" r:id="rId15"/>
    <p:sldId id="279" r:id="rId16"/>
    <p:sldId id="281" r:id="rId17"/>
    <p:sldId id="283" r:id="rId18"/>
    <p:sldId id="289" r:id="rId19"/>
    <p:sldId id="292" r:id="rId20"/>
    <p:sldId id="293" r:id="rId21"/>
    <p:sldId id="294" r:id="rId22"/>
    <p:sldId id="295" r:id="rId23"/>
    <p:sldId id="297" r:id="rId24"/>
    <p:sldId id="257" r:id="rId25"/>
    <p:sldId id="258" r:id="rId26"/>
    <p:sldId id="263" r:id="rId27"/>
    <p:sldId id="298" r:id="rId28"/>
    <p:sldId id="299" r:id="rId29"/>
    <p:sldId id="301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48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00EB1-3669-4A29-B057-CBBBF135180A}" type="datetimeFigureOut">
              <a:rPr lang="en-US" smtClean="0"/>
              <a:pPr/>
              <a:t>3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CD03FA-044B-46E2-AB38-119336FECDE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00EB1-3669-4A29-B057-CBBBF135180A}" type="datetimeFigureOut">
              <a:rPr lang="en-US" smtClean="0"/>
              <a:pPr/>
              <a:t>3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CD03FA-044B-46E2-AB38-119336FECDE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00EB1-3669-4A29-B057-CBBBF135180A}" type="datetimeFigureOut">
              <a:rPr lang="en-US" smtClean="0"/>
              <a:pPr/>
              <a:t>3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CD03FA-044B-46E2-AB38-119336FECDE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00EB1-3669-4A29-B057-CBBBF135180A}" type="datetimeFigureOut">
              <a:rPr lang="en-US" smtClean="0"/>
              <a:pPr/>
              <a:t>3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CD03FA-044B-46E2-AB38-119336FECDE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00EB1-3669-4A29-B057-CBBBF135180A}" type="datetimeFigureOut">
              <a:rPr lang="en-US" smtClean="0"/>
              <a:pPr/>
              <a:t>3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CD03FA-044B-46E2-AB38-119336FECDE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00EB1-3669-4A29-B057-CBBBF135180A}" type="datetimeFigureOut">
              <a:rPr lang="en-US" smtClean="0"/>
              <a:pPr/>
              <a:t>3/23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CD03FA-044B-46E2-AB38-119336FECDE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00EB1-3669-4A29-B057-CBBBF135180A}" type="datetimeFigureOut">
              <a:rPr lang="en-US" smtClean="0"/>
              <a:pPr/>
              <a:t>3/23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CD03FA-044B-46E2-AB38-119336FECDE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00EB1-3669-4A29-B057-CBBBF135180A}" type="datetimeFigureOut">
              <a:rPr lang="en-US" smtClean="0"/>
              <a:pPr/>
              <a:t>3/23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CD03FA-044B-46E2-AB38-119336FECDE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00EB1-3669-4A29-B057-CBBBF135180A}" type="datetimeFigureOut">
              <a:rPr lang="en-US" smtClean="0"/>
              <a:pPr/>
              <a:t>3/23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CD03FA-044B-46E2-AB38-119336FECDE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00EB1-3669-4A29-B057-CBBBF135180A}" type="datetimeFigureOut">
              <a:rPr lang="en-US" smtClean="0"/>
              <a:pPr/>
              <a:t>3/23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CD03FA-044B-46E2-AB38-119336FECDE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00EB1-3669-4A29-B057-CBBBF135180A}" type="datetimeFigureOut">
              <a:rPr lang="en-US" smtClean="0"/>
              <a:pPr/>
              <a:t>3/23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CD03FA-044B-46E2-AB38-119336FECDE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F00EB1-3669-4A29-B057-CBBBF135180A}" type="datetimeFigureOut">
              <a:rPr lang="en-US" smtClean="0"/>
              <a:pPr/>
              <a:t>3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CD03FA-044B-46E2-AB38-119336FECDE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://mineral.galleries.com/minerals/sulfides/pyrite/pyrite.htm" TargetMode="Externa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hWpmSRbEQRg&amp;NR=1" TargetMode="External"/><Relationship Id="rId2" Type="http://schemas.openxmlformats.org/officeDocument/2006/relationships/hyperlink" Target="http://www.youtube.com/watch?v=uAxhvJQ2oS4&amp;feature=related" TargetMode="Externa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AQwOdjTRbxk&amp;playnext=1&amp;list=PL00DB196EE725418A" TargetMode="External"/><Relationship Id="rId2" Type="http://schemas.openxmlformats.org/officeDocument/2006/relationships/hyperlink" Target="http://www.youtube.com/watch?v=GyVD8V0016w" TargetMode="Externa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http://www.chemguide.co.uk/inorganic/transition/padding.GIF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http://www.chemguide.co.uk/inorganic/transition/fe3nh3eqn.gif" TargetMode="External"/><Relationship Id="rId4" Type="http://schemas.openxmlformats.org/officeDocument/2006/relationships/image" Target="../media/image14.gi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buzzle.com/articles/steel/" TargetMode="Externa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://mineral.galleries.com/minerals/Oxides/MAGNETIT/MAGNETIT.htm" TargetMode="Externa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http://ts2.mm.bing.net/images/thumbnail.aspx?q=420066886677&amp;id=497d7d323be9bd8577497b3e1df889d9&amp;url=http%3a%2f%2fst-takla.org%2fPix%2fThings-Tool-Solid%2fMetals%2fwww-St-Takla-org--Iron-01-Lump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295400"/>
            <a:ext cx="3721098" cy="2679192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685800" y="4343400"/>
            <a:ext cx="3429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Lumps of Iron metal </a:t>
            </a: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roduced by an Iron(III) </a:t>
            </a: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Oxide 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rmite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reaction</a:t>
            </a:r>
            <a:endParaRPr lang="en-US" sz="20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32772" name="Picture 4" descr="http://ts3.mm.bing.net/images/thumbnail.aspx?q=765001082330&amp;id=e245733a18fda20f5e47e5903283d4b3&amp;url=http%3a%2f%2fi00.i.aliimg.com%2fphoto%2fv0%2f325684830%2fIron_Metal_wir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371600"/>
            <a:ext cx="3886200" cy="2577847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5029200" y="4419600"/>
            <a:ext cx="21339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ron Metal wire</a:t>
            </a:r>
            <a:endParaRPr lang="en-US" sz="20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581400" y="381000"/>
            <a:ext cx="131157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ron</a:t>
            </a:r>
            <a:endParaRPr lang="en-US" sz="3600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4800" y="0"/>
            <a:ext cx="8001000" cy="646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c. </a:t>
            </a:r>
            <a:r>
              <a:rPr lang="en-US" sz="2800" dirty="0" smtClean="0">
                <a:latin typeface="Verdana" pitchFamily="34" charset="0"/>
                <a:ea typeface="Times New Roman" pitchFamily="18" charset="0"/>
                <a:cs typeface="Times New Roman" pitchFamily="18" charset="0"/>
              </a:rPr>
              <a:t>Reaction of iron with </a:t>
            </a:r>
            <a:r>
              <a:rPr lang="en-US" sz="2800" dirty="0" err="1" smtClean="0">
                <a:latin typeface="Verdana" pitchFamily="34" charset="0"/>
                <a:ea typeface="Times New Roman" pitchFamily="18" charset="0"/>
                <a:cs typeface="Times New Roman" pitchFamily="18" charset="0"/>
              </a:rPr>
              <a:t>sulphur</a:t>
            </a:r>
            <a:endParaRPr lang="en-US" sz="2800" dirty="0" smtClean="0">
              <a:latin typeface="Verdana" pitchFamily="34" charset="0"/>
              <a:ea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Verdana" pitchFamily="34" charset="0"/>
              <a:ea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eating iron filings with powdered sulfur results in a </a:t>
            </a: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strongly exothermic reaction that produces a charcoal-grey</a:t>
            </a: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substance. </a:t>
            </a:r>
          </a:p>
          <a:p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 substance is commonly identified as iron(II) sulfide,</a:t>
            </a: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FeS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 it has a complex structure, FeS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(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hlinkClick r:id="rId2"/>
              </a:rPr>
              <a:t>pyrite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 </a:t>
            </a:r>
          </a:p>
          <a:p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t is not iron(IV) sulfide; the iron is in a +2 oxidation state,</a:t>
            </a: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combined with an S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0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-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ion </a:t>
            </a: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Pyrite burns when heated to form sulfur dioxide and </a:t>
            </a: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iron(III) oxide: </a:t>
            </a:r>
          </a:p>
          <a:p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4 FeS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s) + 11 O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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 Fe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O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s) + 8 SO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g) </a:t>
            </a:r>
          </a:p>
          <a:p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 reaction is used in industry as a source of sulfur dioxide</a:t>
            </a: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for the manufacture of sulfuric acid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1600200"/>
            <a:ext cx="8001000" cy="480131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  <a:hlinkClick r:id="rId2"/>
              </a:rPr>
              <a:t>1.</a:t>
            </a: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  <a:hlinkClick r:id="rId2"/>
              </a:rPr>
              <a:t>http://www.youtube.com/watch?v=A5H6DVe5FAI&amp;feature=related</a:t>
            </a:r>
          </a:p>
          <a:p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  <a:hlinkClick r:id="rId2"/>
            </a:endParaRP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  <a:hlinkClick r:id="rId2"/>
              </a:rPr>
              <a:t>2.</a:t>
            </a: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  <a:hlinkClick r:id="rId2"/>
              </a:rPr>
              <a:t>http://www.youtube.com/watch?v=uAxhvJQ2oS4&amp;feature=related</a:t>
            </a:r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3.</a:t>
            </a: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  <a:hlinkClick r:id="rId3"/>
              </a:rPr>
              <a:t>http://www.youtube.com/watch?v=hWpmSRbEQRg&amp;NR=1</a:t>
            </a:r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828800" y="457200"/>
            <a:ext cx="4648200" cy="914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ovies for the reaction of iron with </a:t>
            </a:r>
            <a:r>
              <a:rPr lang="en-US" sz="2400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ulphur</a:t>
            </a:r>
            <a:endParaRPr lang="en-US" sz="2400" dirty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>
            <a:spLocks noChangeArrowheads="1"/>
          </p:cNvSpPr>
          <p:nvPr/>
        </p:nvSpPr>
        <p:spPr bwMode="auto">
          <a:xfrm>
            <a:off x="304800" y="276998"/>
            <a:ext cx="8382000" cy="630942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. Reaction of iron with acid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Iron metal dissolves readily in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dilute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sulphuri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 acid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in the absence of oxygen to form Fe(II) ion an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  hydrogen gas, H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 In practice, the Fe(II) is present as the complex 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  [Fe(OH</a:t>
            </a:r>
            <a:r>
              <a:rPr kumimoji="0" lang="en-US" sz="240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kumimoji="0" lang="en-US" sz="240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6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]</a:t>
            </a:r>
            <a:r>
              <a:rPr kumimoji="0" lang="en-US" sz="240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2+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  Fe(s) + H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SO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222222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aq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) → Fe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solidFill>
                  <a:srgbClr val="222222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2+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222222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aq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) + SO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solidFill>
                  <a:srgbClr val="222222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2-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222222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aq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) + H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(g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 If oxygen is present, some of the Fe(II) oxidizes to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 Fe(III)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concentrated nitric acid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, HNO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, reacts on the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surface of iron and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passivate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 the surface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33400" y="228600"/>
            <a:ext cx="7826245" cy="55707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/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I. Reaction of iron (II) compounds</a:t>
            </a:r>
          </a:p>
          <a:p>
            <a:pPr marL="571500" indent="-571500"/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AutoNum type="alphaLcPeriod"/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Reaction of iron (III) oxide with 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aluminium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powder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  (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rmite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reaction)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</a:pPr>
            <a:endParaRPr lang="en-US" sz="1600" dirty="0" smtClean="0"/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/>
              <a:t>             Equation of reaction is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e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O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+ 2Al --&gt; Al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O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+ 2Fe</a:t>
            </a:r>
            <a:endParaRPr lang="en-US" sz="2000" baseline="-25000" dirty="0" smtClean="0"/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 mixture burns at a very high temperature around 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  2000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C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o about 3000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C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2000" dirty="0" smtClean="0"/>
              <a:t>Materials Needed :</a:t>
            </a:r>
          </a:p>
          <a:p>
            <a:endParaRPr lang="en-US" sz="2000" dirty="0" smtClean="0"/>
          </a:p>
          <a:p>
            <a:r>
              <a:rPr lang="en-US" sz="2000" dirty="0" smtClean="0"/>
              <a:t>                 Iron(III) oxide, Fe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O</a:t>
            </a:r>
            <a:r>
              <a:rPr lang="en-US" sz="2000" baseline="-25000" dirty="0" smtClean="0"/>
              <a:t>3 </a:t>
            </a:r>
            <a:r>
              <a:rPr lang="en-US" sz="2000" dirty="0" smtClean="0"/>
              <a:t> :50 g</a:t>
            </a:r>
          </a:p>
          <a:p>
            <a:r>
              <a:rPr lang="en-US" sz="2000" dirty="0" smtClean="0"/>
              <a:t>                 Aluminum powder, Al : 15g </a:t>
            </a:r>
          </a:p>
          <a:p>
            <a:r>
              <a:rPr lang="en-US" sz="2000" dirty="0" smtClean="0"/>
              <a:t>                 Magnesium ribbon, Mg : 2.5 cm long </a:t>
            </a:r>
          </a:p>
          <a:p>
            <a:r>
              <a:rPr lang="en-US" sz="2000" dirty="0" smtClean="0"/>
              <a:t>                 Potassium permanganate, KMnO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 : a small scoop </a:t>
            </a:r>
          </a:p>
          <a:p>
            <a:r>
              <a:rPr lang="en-US" sz="2000" dirty="0" smtClean="0"/>
              <a:t>                 Glycerin, C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5</a:t>
            </a:r>
            <a:r>
              <a:rPr lang="en-US" sz="2000" dirty="0" smtClean="0"/>
              <a:t>(OH)</a:t>
            </a:r>
            <a:r>
              <a:rPr lang="en-US" sz="2000" baseline="-25000" dirty="0" smtClean="0"/>
              <a:t>3 </a:t>
            </a:r>
            <a:r>
              <a:rPr lang="en-US" sz="1600" dirty="0" smtClean="0"/>
              <a:t> :</a:t>
            </a:r>
            <a:r>
              <a:rPr lang="en-US" sz="2000" dirty="0" smtClean="0"/>
              <a:t>2-3 drops :</a:t>
            </a: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571500" indent="-571500"/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/>
          <a:srcRect l="57986" t="47114" r="11980" b="10738"/>
          <a:stretch>
            <a:fillRect/>
          </a:stretch>
        </p:blipFill>
        <p:spPr bwMode="auto">
          <a:xfrm>
            <a:off x="990600" y="457200"/>
            <a:ext cx="72390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/>
          <a:srcRect l="14757" t="13960" r="10937" b="41325"/>
          <a:stretch>
            <a:fillRect/>
          </a:stretch>
        </p:blipFill>
        <p:spPr bwMode="auto">
          <a:xfrm>
            <a:off x="762000" y="304800"/>
            <a:ext cx="784860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/>
          <a:srcRect l="12674" t="9664" r="11806" b="40806"/>
          <a:stretch>
            <a:fillRect/>
          </a:stretch>
        </p:blipFill>
        <p:spPr bwMode="auto">
          <a:xfrm>
            <a:off x="914400" y="304800"/>
            <a:ext cx="69342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609600"/>
            <a:ext cx="8001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ovies : </a:t>
            </a:r>
            <a:r>
              <a:rPr lang="en-US" dirty="0" err="1" smtClean="0">
                <a:solidFill>
                  <a:prstClr val="black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hermite</a:t>
            </a:r>
            <a:r>
              <a:rPr lang="en-US" dirty="0" smtClean="0">
                <a:solidFill>
                  <a:prstClr val="black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reaction</a:t>
            </a:r>
            <a:endParaRPr lang="en-US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 </a:t>
            </a:r>
          </a:p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. </a:t>
            </a:r>
            <a:r>
              <a:rPr lang="en-US" u="sng" dirty="0" smtClean="0">
                <a:hlinkClick r:id="rId2"/>
              </a:rPr>
              <a:t>http://www.youtube.com/watch?v=GyVD8V0016w</a:t>
            </a:r>
            <a:endParaRPr lang="en-US" dirty="0" smtClean="0"/>
          </a:p>
          <a:p>
            <a:endParaRPr lang="en-US" u="sng" dirty="0" smtClean="0">
              <a:hlinkClick r:id="rId3"/>
            </a:endParaRPr>
          </a:p>
          <a:p>
            <a:r>
              <a:rPr lang="en-US" u="sng" dirty="0" smtClean="0">
                <a:hlinkClick r:id="rId3"/>
              </a:rPr>
              <a:t>2.  http</a:t>
            </a:r>
            <a:r>
              <a:rPr lang="en-US" u="sng" dirty="0" smtClean="0">
                <a:hlinkClick r:id="rId3"/>
              </a:rPr>
              <a:t>://</a:t>
            </a:r>
            <a:r>
              <a:rPr lang="en-US" u="sng" dirty="0" smtClean="0">
                <a:hlinkClick r:id="rId3"/>
              </a:rPr>
              <a:t>www.youtube.com/watch?v=AQwOdjTRbxk&amp;playnext=1&amp;list=PL00DB196EE725418A</a:t>
            </a:r>
            <a:endParaRPr lang="en-US" u="sng" dirty="0" smtClean="0"/>
          </a:p>
          <a:p>
            <a:endParaRPr lang="en-US" dirty="0" smtClean="0"/>
          </a:p>
          <a:p>
            <a:r>
              <a:rPr lang="en-US" dirty="0" smtClean="0"/>
              <a:t>3. </a:t>
            </a:r>
            <a:r>
              <a:rPr lang="en-US" dirty="0" err="1" smtClean="0"/>
              <a:t>thermite</a:t>
            </a:r>
            <a:r>
              <a:rPr lang="en-US" dirty="0" smtClean="0"/>
              <a:t> </a:t>
            </a:r>
            <a:r>
              <a:rPr lang="en-US" dirty="0" smtClean="0"/>
              <a:t>weld :  http://www.youtube.com/watch?v=nR6K90cR8Lg&amp;feature=related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192301" y="640835"/>
            <a:ext cx="266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685800"/>
            <a:ext cx="7696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/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II. Reaction of iron (II) &amp; iron(III) compounds</a:t>
            </a:r>
            <a:endParaRPr lang="en-US" sz="2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9600" y="1981200"/>
            <a:ext cx="71628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 simplest iron (II) &amp; iron (III) ions in solution are:</a:t>
            </a: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[Fe(H</a:t>
            </a:r>
            <a:r>
              <a:rPr lang="en-US" sz="24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O)</a:t>
            </a:r>
            <a:r>
              <a:rPr lang="en-US" sz="24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6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]</a:t>
            </a:r>
            <a:r>
              <a:rPr lang="en-US" sz="24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+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nd [Fe(H</a:t>
            </a:r>
            <a:r>
              <a:rPr lang="en-US" sz="24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O)</a:t>
            </a:r>
            <a:r>
              <a:rPr lang="en-US" sz="24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6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]</a:t>
            </a:r>
            <a:r>
              <a:rPr lang="en-US" sz="24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+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They are both acidic, but the iron(III) ion is</a:t>
            </a: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more strongly acidic.</a:t>
            </a:r>
          </a:p>
          <a:p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514350" indent="-514350"/>
            <a:r>
              <a:rPr lang="en-US" sz="24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. Reactions of the iron (II) &amp; iron (III) ions with sodium hydroxide ions</a:t>
            </a:r>
          </a:p>
          <a:p>
            <a:pPr marL="514350" indent="-514350"/>
            <a:r>
              <a:rPr lang="en-US" sz="24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fe2oh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457200"/>
            <a:ext cx="7308716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ron and its compound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71500" indent="-571500">
              <a:buAutoNum type="romanUcPeriod"/>
            </a:pPr>
            <a:r>
              <a:rPr lang="en-US" dirty="0" smtClean="0"/>
              <a:t>Physical properties of iron</a:t>
            </a:r>
          </a:p>
          <a:p>
            <a:pPr marL="571500" indent="-571500">
              <a:buAutoNum type="romanUcPeriod"/>
            </a:pPr>
            <a:r>
              <a:rPr lang="en-US" dirty="0" smtClean="0"/>
              <a:t>Reaction of iron</a:t>
            </a:r>
          </a:p>
          <a:p>
            <a:pPr marL="571500" indent="-571500">
              <a:buAutoNum type="romanUcPeriod"/>
            </a:pPr>
            <a:r>
              <a:rPr lang="en-US" dirty="0" smtClean="0"/>
              <a:t>Reaction of iron (II) compounds</a:t>
            </a:r>
          </a:p>
          <a:p>
            <a:pPr marL="571500" indent="-571500">
              <a:buAutoNum type="romanUcPeriod"/>
            </a:pPr>
            <a:r>
              <a:rPr lang="en-US" dirty="0" smtClean="0"/>
              <a:t>Reaction of iron(III) compounds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fe3oh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295400"/>
            <a:ext cx="5791200" cy="3950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457200"/>
            <a:ext cx="85344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. Reactions of the iron (II) &amp; iron (III) ions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  with ammonia solution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mmonia act as a base removing hydrogen 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   ions from the aqua complex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Result : same as when you add sodium hydroxide solution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514350" lvl="0" indent="-5143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en-US" sz="2400" b="1" dirty="0" smtClean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   </a:t>
            </a:r>
            <a:r>
              <a:rPr lang="en-US" sz="2400" b="1" dirty="0" err="1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.e</a:t>
            </a:r>
            <a:r>
              <a:rPr lang="en-US" sz="2400" b="1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: Fe</a:t>
            </a:r>
            <a:r>
              <a:rPr lang="en-US" sz="2400" b="1" baseline="30000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3+</a:t>
            </a:r>
            <a:r>
              <a:rPr lang="en-US" sz="2400" b="1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en-US" sz="2400" b="1" dirty="0" err="1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q</a:t>
            </a:r>
            <a:r>
              <a:rPr lang="en-US" sz="2400" b="1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) + 3OH</a:t>
            </a:r>
            <a:r>
              <a:rPr lang="en-US" sz="2400" b="1" baseline="30000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</a:t>
            </a:r>
            <a:r>
              <a:rPr lang="en-US" sz="2400" b="1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(</a:t>
            </a:r>
            <a:r>
              <a:rPr lang="en-US" sz="2400" b="1" dirty="0" err="1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aq</a:t>
            </a:r>
            <a:r>
              <a:rPr lang="en-US" sz="2400" b="1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)   Fe(OH)</a:t>
            </a:r>
            <a:r>
              <a:rPr lang="en-US" sz="2400" b="1" baseline="-25000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3</a:t>
            </a:r>
            <a:r>
              <a:rPr lang="en-US" sz="2400" b="1" dirty="0" smtClean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(s)</a:t>
            </a:r>
            <a:endParaRPr lang="en-US" sz="2400" b="1" dirty="0" smtClean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nh3fe2col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838200"/>
            <a:ext cx="6096000" cy="3405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838200" y="228600"/>
            <a:ext cx="51459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ron(II) and ammonia solution:</a:t>
            </a:r>
            <a:endParaRPr lang="en-US" sz="24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http://www.chemguide.co.uk/inorganic/transition/padding.GIF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0" y="457200"/>
            <a:ext cx="381000" cy="142875"/>
          </a:xfrm>
          <a:prstGeom prst="rect">
            <a:avLst/>
          </a:prstGeom>
          <a:noFill/>
        </p:spPr>
      </p:pic>
      <p:pic>
        <p:nvPicPr>
          <p:cNvPr id="43009" name="Picture 1" descr="http://www.chemguide.co.uk/inorganic/transition/fe3nh3eqn.gif"/>
          <p:cNvPicPr>
            <a:picLocks noChangeAspect="1" noChangeArrowheads="1"/>
          </p:cNvPicPr>
          <p:nvPr/>
        </p:nvPicPr>
        <p:blipFill>
          <a:blip r:embed="rId4" r:link="rId5" cstate="print"/>
          <a:srcRect/>
          <a:stretch>
            <a:fillRect/>
          </a:stretch>
        </p:blipFill>
        <p:spPr bwMode="auto">
          <a:xfrm>
            <a:off x="1" y="914400"/>
            <a:ext cx="9144000" cy="459619"/>
          </a:xfrm>
          <a:prstGeom prst="rect">
            <a:avLst/>
          </a:prstGeom>
          <a:noFill/>
        </p:spPr>
      </p:pic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0" y="62925"/>
            <a:ext cx="518160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iron(III) and ammonia solution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2" descr="nh3fe3col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52600" y="1216618"/>
            <a:ext cx="5486400" cy="5044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33400" y="304800"/>
            <a:ext cx="7848600" cy="434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endParaRPr lang="en-US" sz="2400" dirty="0" smtClean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queous ammonia is a  weak base, it is slightly dissociate to ions as shown in equation below: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H</a:t>
            </a:r>
            <a:r>
              <a:rPr lang="en-US" sz="2400" baseline="-250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OH(</a:t>
            </a:r>
            <a:r>
              <a:rPr lang="en-US" sz="2400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q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) 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 NH</a:t>
            </a:r>
            <a:r>
              <a:rPr lang="en-US" sz="2400" baseline="-250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4</a:t>
            </a:r>
            <a:r>
              <a:rPr lang="en-US" sz="2400" baseline="300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+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 (</a:t>
            </a:r>
            <a:r>
              <a:rPr lang="en-US" sz="2400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aq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)+ OH</a:t>
            </a:r>
            <a:r>
              <a:rPr lang="en-US" sz="2400" baseline="300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 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(</a:t>
            </a:r>
            <a:r>
              <a:rPr lang="en-US" sz="2400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aq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)</a:t>
            </a:r>
          </a:p>
          <a:p>
            <a:endParaRPr lang="en-US" sz="2400" dirty="0" smtClean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  <a:sym typeface="Symbol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Fe</a:t>
            </a:r>
            <a:r>
              <a:rPr lang="en-US" sz="2400" baseline="300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2+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 (</a:t>
            </a:r>
            <a:r>
              <a:rPr lang="en-US" sz="2400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aq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) + 2OH</a:t>
            </a:r>
            <a:r>
              <a:rPr lang="en-US" sz="2400" baseline="300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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 (</a:t>
            </a:r>
            <a:r>
              <a:rPr lang="en-US" sz="2400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aq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) Fe(OH)</a:t>
            </a:r>
            <a:r>
              <a:rPr lang="en-US" sz="2400" baseline="-250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(s)</a:t>
            </a:r>
          </a:p>
          <a:p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light green solution        dirty green </a:t>
            </a:r>
            <a:r>
              <a:rPr lang="en-US" sz="2400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ppt</a:t>
            </a:r>
            <a:endParaRPr lang="en-US" sz="2400" dirty="0" smtClean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  <a:sym typeface="Symbol"/>
            </a:endParaRPr>
          </a:p>
          <a:p>
            <a:endParaRPr lang="en-US" sz="2400" dirty="0" smtClean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  <a:sym typeface="Symbol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Fe</a:t>
            </a:r>
            <a:r>
              <a:rPr lang="en-US" sz="2400" baseline="300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3+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 (</a:t>
            </a:r>
            <a:r>
              <a:rPr lang="en-US" sz="2400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aq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) + 3OH</a:t>
            </a:r>
            <a:r>
              <a:rPr lang="en-US" sz="2400" baseline="300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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 (</a:t>
            </a:r>
            <a:r>
              <a:rPr lang="en-US" sz="2400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aq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) Fe(OH)</a:t>
            </a:r>
            <a:r>
              <a:rPr lang="en-US" sz="2400" baseline="-250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3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(s)</a:t>
            </a:r>
          </a:p>
          <a:p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brown solution       reddish brown </a:t>
            </a:r>
            <a:r>
              <a:rPr lang="en-US" sz="2400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ppt</a:t>
            </a:r>
            <a:r>
              <a:rPr lang="en-US" sz="24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           </a:t>
            </a:r>
            <a:endParaRPr lang="en-US" sz="2400" dirty="0" smtClean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en-US" sz="2400" dirty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fe2oh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457200"/>
            <a:ext cx="7086600" cy="339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838200" y="3962400"/>
            <a:ext cx="7467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Oxygen in the air </a:t>
            </a:r>
            <a:r>
              <a:rPr lang="en-US" sz="2800" dirty="0" err="1" smtClean="0"/>
              <a:t>oxidises</a:t>
            </a:r>
            <a:r>
              <a:rPr lang="en-US" sz="2800" dirty="0" smtClean="0"/>
              <a:t> the iron(II) hydroxide precipitate to iron(III) hydroxide especially around the top of the tube.</a:t>
            </a:r>
          </a:p>
          <a:p>
            <a:r>
              <a:rPr lang="en-US" sz="2800" dirty="0" smtClean="0"/>
              <a:t>4 Fe(OH)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s) +  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g) + 2 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(l) </a:t>
            </a:r>
            <a:r>
              <a:rPr lang="en-US" sz="2800" dirty="0" smtClean="0">
                <a:sym typeface="Symbol"/>
              </a:rPr>
              <a:t> 4 Fe(OH)</a:t>
            </a:r>
            <a:r>
              <a:rPr lang="en-US" sz="2800" baseline="-25000" dirty="0" smtClean="0">
                <a:sym typeface="Symbol"/>
              </a:rPr>
              <a:t>3</a:t>
            </a:r>
            <a:r>
              <a:rPr lang="en-US" sz="2800" dirty="0" smtClean="0">
                <a:sym typeface="Symbol"/>
              </a:rPr>
              <a:t>(s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228600" y="381000"/>
            <a:ext cx="80772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ea typeface="Helvetica" charset="0"/>
                <a:cs typeface="Arial" pitchFamily="34" charset="0"/>
              </a:rPr>
              <a:t>c. Identify iron (II) and iron(III) ion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Arial" pitchFamily="34" charset="0"/>
              </a:rPr>
              <a:t>(</a:t>
            </a:r>
            <a:r>
              <a:rPr lang="en-US" sz="2800" b="1" dirty="0" err="1" smtClean="0">
                <a:solidFill>
                  <a:srgbClr val="000000"/>
                </a:solidFill>
                <a:latin typeface="Helvetica" charset="0"/>
                <a:ea typeface="Helvetica" charset="0"/>
                <a:cs typeface="Arial" pitchFamily="34" charset="0"/>
              </a:rPr>
              <a:t>i</a:t>
            </a:r>
            <a:r>
              <a:rPr lang="en-US" sz="2800" b="1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Arial" pitchFamily="34" charset="0"/>
              </a:rPr>
              <a:t>)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ea typeface="Helvetica" charset="0"/>
                <a:cs typeface="Arial" pitchFamily="34" charset="0"/>
              </a:rPr>
              <a:t>with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ea typeface="Helvetica" charset="0"/>
                <a:cs typeface="Arial" pitchFamily="34" charset="0"/>
              </a:rPr>
              <a:t>thiocyanate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ea typeface="Helvetica" charset="0"/>
                <a:cs typeface="Arial" pitchFamily="34" charset="0"/>
              </a:rPr>
              <a:t> ions, SCN</a:t>
            </a:r>
            <a:r>
              <a:rPr kumimoji="0" lang="en-US" sz="280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ea typeface="Helvetica" charset="0"/>
                <a:cs typeface="Arial" pitchFamily="34" charset="0"/>
                <a:sym typeface="Symbol"/>
              </a:rPr>
              <a:t></a:t>
            </a:r>
            <a:endParaRPr kumimoji="0" lang="en-US" sz="2800" i="0" u="none" strike="noStrike" cap="none" normalizeH="0" baseline="30000" dirty="0" smtClean="0">
              <a:ln>
                <a:noFill/>
              </a:ln>
              <a:solidFill>
                <a:srgbClr val="000000"/>
              </a:solidFill>
              <a:effectLst/>
              <a:latin typeface="Helvetica" charset="0"/>
              <a:ea typeface="Helvetica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      When iron(III) ions are added to a solution </a:t>
            </a:r>
          </a:p>
          <a:p>
            <a:r>
              <a:rPr lang="en-US" sz="2800" dirty="0" smtClean="0"/>
              <a:t>       containing </a:t>
            </a:r>
            <a:r>
              <a:rPr lang="en-US" sz="2800" dirty="0" err="1" smtClean="0"/>
              <a:t>thiocyanate</a:t>
            </a:r>
            <a:r>
              <a:rPr lang="en-US" sz="2800" dirty="0" smtClean="0"/>
              <a:t> ions, a blood red</a:t>
            </a:r>
          </a:p>
          <a:p>
            <a:r>
              <a:rPr lang="en-US" sz="2800" dirty="0" smtClean="0"/>
              <a:t>       complexes is formed [</a:t>
            </a:r>
            <a:r>
              <a:rPr lang="en-US" sz="2800" dirty="0" err="1" smtClean="0"/>
              <a:t>FeSCN</a:t>
            </a:r>
            <a:r>
              <a:rPr lang="en-US" sz="2800" dirty="0" smtClean="0"/>
              <a:t>] </a:t>
            </a:r>
            <a:r>
              <a:rPr lang="en-US" sz="2800" baseline="30000" dirty="0" smtClean="0"/>
              <a:t>2+</a:t>
            </a:r>
            <a:r>
              <a:rPr lang="en-US" sz="2800" dirty="0" smtClean="0"/>
              <a:t> .</a:t>
            </a:r>
          </a:p>
          <a:p>
            <a:endParaRPr lang="en-US" sz="2800" dirty="0" smtClean="0"/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iron(II) does not cause a color change. 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838200" y="3810000"/>
          <a:ext cx="7026442" cy="914400"/>
        </p:xfrm>
        <a:graphic>
          <a:graphicData uri="http://schemas.openxmlformats.org/presentationml/2006/ole">
            <p:oleObj spid="_x0000_s1026" name="Equation" r:id="rId3" imgW="18540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fesc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295400"/>
            <a:ext cx="4953000" cy="350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90600" y="838200"/>
            <a:ext cx="723900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ii) With potassium 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hexacyanoferrate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II) , K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e(CN)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6</a:t>
            </a:r>
            <a:r>
              <a:rPr lang="en-US" sz="20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and potassium 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hexacyanoferrate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III),K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e(CN)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6</a:t>
            </a: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Arial" pitchFamily="34" charset="0"/>
              <a:buChar char="•"/>
            </a:pP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Both iron(II) and iron(III) ions form very stable complexes.</a:t>
            </a: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K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4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e(CN) 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6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+ Fe</a:t>
            </a:r>
            <a:r>
              <a:rPr lang="en-US" sz="20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+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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KFe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II)Fe(III)(CN) 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6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]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 </a:t>
            </a: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Yellow solution                deep blue 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ppt</a:t>
            </a: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K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e(CN) 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6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aq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 </a:t>
            </a:r>
            <a:r>
              <a:rPr lang="en-US" sz="20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+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e</a:t>
            </a:r>
            <a:r>
              <a:rPr lang="en-US" sz="20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+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(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aq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en-US" sz="20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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KFe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II)Fe(III)(CN) 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6 </a:t>
            </a: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Deep red solution                      deep blue 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ppt</a:t>
            </a: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o, iron is used to complex waste cyanides to render</a:t>
            </a: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them less toxic. 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 [Fe(CN)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6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]</a:t>
            </a:r>
            <a:r>
              <a:rPr lang="en-US" sz="20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4+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nd [Fe(CN)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6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]</a:t>
            </a:r>
            <a:r>
              <a:rPr lang="en-US" sz="20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+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ions contain covalent</a:t>
            </a: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iron-carbon bonds arranged 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octahedrally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around the</a:t>
            </a: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central iron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228600" y="381000"/>
            <a:ext cx="8066802" cy="3375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Helvetica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dirty="0" smtClean="0">
              <a:latin typeface="Helvetica" charset="0"/>
              <a:ea typeface="Helvetica" charset="0"/>
              <a:cs typeface="Times New Roman" pitchFamily="18" charset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romanLcParenBoth" startAt="3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Using hydrogen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sulphide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</a:rPr>
              <a:t> gas</a:t>
            </a:r>
          </a:p>
          <a:p>
            <a:pPr marL="514350" lvl="0" indent="-514350"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514350" lvl="0" indent="-51435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Fe</a:t>
            </a:r>
            <a:r>
              <a:rPr lang="en-US" sz="20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+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(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aq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 +  H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(g)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 2H</a:t>
            </a:r>
            <a:r>
              <a:rPr lang="en-US" sz="2000" baseline="30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+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(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aq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) + 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FeS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(s)</a:t>
            </a:r>
          </a:p>
          <a:p>
            <a:pPr marL="514350" lvl="0" indent="-51435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                                                    black 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ppt</a:t>
            </a: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  <a:sym typeface="Symbol"/>
            </a:endParaRPr>
          </a:p>
          <a:p>
            <a:pPr marL="514350" lvl="0" indent="-514350"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  <a:sym typeface="Symbol"/>
            </a:endParaRPr>
          </a:p>
          <a:p>
            <a:pPr marL="514350" lvl="0" indent="-51435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2Fe</a:t>
            </a:r>
            <a:r>
              <a:rPr lang="en-US" sz="20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+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(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aq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 +  H</a:t>
            </a:r>
            <a:r>
              <a:rPr lang="en-US" sz="20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(g)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 2H</a:t>
            </a:r>
            <a:r>
              <a:rPr lang="en-US" sz="2000" baseline="30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+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(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aq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) +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e</a:t>
            </a:r>
            <a:r>
              <a:rPr lang="en-US" sz="20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+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(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aq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 +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S(s)</a:t>
            </a:r>
          </a:p>
          <a:p>
            <a:pPr marL="514350" lvl="0" indent="-51435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                                                                    yellow 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  <a:sym typeface="Symbol"/>
              </a:rPr>
              <a:t>ppt</a:t>
            </a: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  <a:sym typeface="Symbol"/>
            </a:endParaRPr>
          </a:p>
          <a:p>
            <a:pPr marL="514350" lvl="0" indent="-514350"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  <a:sym typeface="Symbol"/>
            </a:endParaRPr>
          </a:p>
          <a:p>
            <a:pPr marL="514350" lvl="0" indent="-514350" fontAlgn="base">
              <a:spcBef>
                <a:spcPct val="0"/>
              </a:spcBef>
              <a:spcAft>
                <a:spcPct val="0"/>
              </a:spcAft>
            </a:pPr>
            <a:endParaRPr lang="en-US" sz="2000" baseline="-25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609600"/>
            <a:ext cx="8229600" cy="55165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   </a:t>
            </a:r>
            <a:r>
              <a:rPr lang="en-US" sz="30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. Physical properties of iron</a:t>
            </a:r>
          </a:p>
          <a:p>
            <a:pPr>
              <a:buNone/>
            </a:pPr>
            <a:endParaRPr lang="en-US" sz="3000" b="1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ure iron is a soft metal, with a silver white or grayish color. </a:t>
            </a:r>
          </a:p>
          <a:p>
            <a:endParaRPr lang="en-US" sz="26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ron has the properties of ductility, malleability and thermal conductivity.</a:t>
            </a:r>
          </a:p>
          <a:p>
            <a:pPr>
              <a:buNone/>
            </a:pPr>
            <a:r>
              <a:rPr lang="en-US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</a:p>
          <a:p>
            <a:r>
              <a:rPr lang="en-US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alleability lets Iron be beaten into sheets, without cleavage and ductility makes it possible for thin wires to be drawn from it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685800"/>
            <a:ext cx="8077200" cy="49552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ron's  has four unpaired electron and </a:t>
            </a: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peculiar crystalline structure makes it to</a:t>
            </a: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be naturally attractive to magnets. In </a:t>
            </a: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other words, it is known to be a </a:t>
            </a: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ferromagnetic material. </a:t>
            </a:r>
          </a:p>
          <a:p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Fe:[</a:t>
            </a:r>
            <a:r>
              <a:rPr lang="en-US" sz="24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Ar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] </a:t>
            </a:r>
            <a:r>
              <a:rPr lang="en-US" sz="24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d</a:t>
            </a:r>
            <a:r>
              <a:rPr lang="en-US" sz="2400" b="1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6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4s</a:t>
            </a:r>
            <a:r>
              <a:rPr lang="en-US" sz="24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</a:p>
          <a:p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The crystal structure and magnetism of </a:t>
            </a: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iron undergo changes when it is heated. </a:t>
            </a:r>
          </a:p>
          <a:p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If an iron magnet is heated red hot, it loses its magnetism but regains it when it is cooled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04800"/>
            <a:ext cx="266420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304800" y="0"/>
            <a:ext cx="8534400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re are four isotopes of Iron :</a:t>
            </a:r>
            <a:r>
              <a:rPr lang="en-US" sz="24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54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e, </a:t>
            </a:r>
            <a:r>
              <a:rPr lang="en-US" sz="24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56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e, </a:t>
            </a:r>
            <a:r>
              <a:rPr lang="en-US" sz="24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57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e and </a:t>
            </a:r>
            <a:r>
              <a:rPr lang="en-US" sz="24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58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e. 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56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e is the most abundant, with an abundance of 91.754% on Earth and it is the most stable nucleus. 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 density of Iron, in solid phase is known to be</a:t>
            </a: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7.874 gm/cm</a:t>
            </a:r>
            <a:r>
              <a:rPr lang="en-US" sz="24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ron has a melting point of 1538 ºC and a boiling</a:t>
            </a: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point of 2862 ºC . 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ron is mostly used in the form of alloys and as the prime constituent element of 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  <a:hlinkClick r:id="rId2"/>
              </a:rPr>
              <a:t>steel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alloys. </a:t>
            </a:r>
            <a:b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</a:b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/>
            </a:r>
            <a:b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</a:b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/>
            </a:r>
            <a:b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</a:b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/>
            </a:r>
            <a:b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</a:br>
            <a:endParaRPr lang="en-US" sz="24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ChangeArrowheads="1"/>
          </p:cNvSpPr>
          <p:nvPr/>
        </p:nvSpPr>
        <p:spPr bwMode="auto">
          <a:xfrm>
            <a:off x="228600" y="714429"/>
            <a:ext cx="8658076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Times New Roman" pitchFamily="18" charset="0"/>
                <a:cs typeface="Times New Roman" pitchFamily="18" charset="0"/>
              </a:rPr>
              <a:t>II. Reaction of iron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eriod"/>
              <a:tabLst/>
            </a:pPr>
            <a:r>
              <a:rPr lang="en-US" sz="2400" dirty="0" smtClean="0">
                <a:latin typeface="Verdana" pitchFamily="34" charset="0"/>
                <a:ea typeface="Times New Roman" pitchFamily="18" charset="0"/>
                <a:cs typeface="Times New Roman" pitchFamily="18" charset="0"/>
              </a:rPr>
              <a:t>Reaction of iron with air and water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sz="2400" dirty="0" smtClean="0">
              <a:latin typeface="Verdana" pitchFamily="34" charset="0"/>
              <a:ea typeface="Times New Roman" pitchFamily="18" charset="0"/>
              <a:cs typeface="Times New Roman" pitchFamily="18" charset="0"/>
            </a:endParaRP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n the presence of moisture, iron rusts quickly because it combines easily with oxygen in the air to form red hydrated Fe</a:t>
            </a:r>
            <a:r>
              <a:rPr lang="en-US" sz="24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O</a:t>
            </a:r>
            <a:r>
              <a:rPr lang="en-US" sz="24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rusting is an exothermic process.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ron can be protected against rusting by coating it with a phosphate solution. 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ating iron with zinc to make galvanized iron also prevents rusting.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762000"/>
            <a:ext cx="8305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pic>
        <p:nvPicPr>
          <p:cNvPr id="28674" name="Picture 2" descr="http://ts2.mm.bing.net/images/thumbnail.aspx?q=546006566929&amp;id=2ee5b9582e8343995dbe9c800778f167&amp;url=http%3a%2f%2fwww.public-domain-image.com%2fpublic-domain-images-pictures-free-stock-photos%2ftextures-and-patterns-public-domain-images-pictures%2fmetal-texture-public-domain-images-pictures%2frust-old-meta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457200"/>
            <a:ext cx="2857500" cy="2143125"/>
          </a:xfrm>
          <a:prstGeom prst="rect">
            <a:avLst/>
          </a:prstGeom>
          <a:noFill/>
        </p:spPr>
      </p:pic>
      <p:pic>
        <p:nvPicPr>
          <p:cNvPr id="28676" name="Picture 4" descr="http://ts4.mm.bing.net/images/thumbnail.aspx?q=423785139523&amp;id=84867cfdbdcdab0c0c24f3276bb56ace&amp;url=http%3a%2f%2fwww.gozakynthos.gr%2fphotos%2fdata%2fmedia%2f47%2fRUS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381000"/>
            <a:ext cx="2857500" cy="2286001"/>
          </a:xfrm>
          <a:prstGeom prst="rect">
            <a:avLst/>
          </a:prstGeom>
          <a:noFill/>
        </p:spPr>
      </p:pic>
      <p:pic>
        <p:nvPicPr>
          <p:cNvPr id="28678" name="Picture 6" descr="http://ts4.mm.bing.net/images/thumbnail.aspx?q=525544406251&amp;id=0166799d293f85bc87066135225d4d38&amp;url=http%3a%2f%2fwww.pulsarmedia.eu%2fdata%2fmedia%2f23%2fConcrete_And_Rust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3124200"/>
            <a:ext cx="2857500" cy="2143125"/>
          </a:xfrm>
          <a:prstGeom prst="rect">
            <a:avLst/>
          </a:prstGeom>
          <a:noFill/>
        </p:spPr>
      </p:pic>
      <p:pic>
        <p:nvPicPr>
          <p:cNvPr id="28680" name="Picture 8" descr="http://ts3.mm.bing.net/images/thumbnail.aspx?q=525474401798&amp;id=9ff526cbb2b9be5fffd52089a5239491&amp;url=http%3a%2f%2fupload.wikimedia.org%2fwikipedia%2fcommons%2f6%2f6f%2fRust-flake-macr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5800" y="3200400"/>
            <a:ext cx="2895600" cy="2153604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4953000" y="5562600"/>
            <a:ext cx="14232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Rust-flake</a:t>
            </a:r>
            <a:endParaRPr lang="en-US" sz="2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533400"/>
            <a:ext cx="81534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 color of dried Fe</a:t>
            </a:r>
            <a:r>
              <a:rPr lang="en-US" sz="24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O</a:t>
            </a:r>
            <a:r>
              <a:rPr lang="en-US" sz="24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is intense, and it is used as a red pigment in pints, rubber, ceramics, and glass. </a:t>
            </a:r>
          </a:p>
          <a:p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Burning the dry steel wool in air results in</a:t>
            </a: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  <a:hlinkClick r:id="rId2"/>
              </a:rPr>
              <a:t>magnetite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 FeO·Fe</a:t>
            </a:r>
            <a:r>
              <a:rPr lang="en-US" sz="24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O</a:t>
            </a:r>
            <a:r>
              <a:rPr lang="en-US" sz="24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 a black compound</a:t>
            </a: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that is weakly magnetic.</a:t>
            </a:r>
          </a:p>
          <a:p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quation of reaction:</a:t>
            </a:r>
          </a:p>
          <a:p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 4Fe(s) + 3O</a:t>
            </a:r>
            <a:r>
              <a:rPr lang="en-US" sz="24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g) → 2Fe</a:t>
            </a:r>
            <a:r>
              <a:rPr lang="en-US" sz="24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O</a:t>
            </a:r>
            <a:r>
              <a:rPr lang="en-US" sz="24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s)</a:t>
            </a:r>
          </a:p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 3Fe(s) + 2O</a:t>
            </a:r>
            <a:r>
              <a:rPr lang="en-US" sz="24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g) → Fe</a:t>
            </a:r>
            <a:r>
              <a:rPr lang="en-US" sz="24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O</a:t>
            </a:r>
            <a:r>
              <a:rPr lang="en-US" sz="24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s) </a:t>
            </a:r>
          </a:p>
          <a:p>
            <a:endParaRPr lang="en-US" sz="24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5800" y="0"/>
            <a:ext cx="7315200" cy="7417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latin typeface="Verdana" pitchFamily="34" charset="0"/>
                <a:ea typeface="Times New Roman" pitchFamily="18" charset="0"/>
                <a:cs typeface="Times New Roman" pitchFamily="18" charset="0"/>
              </a:rPr>
              <a:t>b. Reaction of iron with halogen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latin typeface="Verdana" pitchFamily="34" charset="0"/>
              <a:ea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 Iron reacts with excess of the halogens F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, Cl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,</a:t>
            </a:r>
          </a:p>
          <a:p>
            <a:r>
              <a:rPr lang="en-US" sz="2800" dirty="0" smtClean="0"/>
              <a:t>   and Br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, to form iron(III) halides.</a:t>
            </a:r>
          </a:p>
          <a:p>
            <a:endParaRPr lang="en-US" sz="2800" dirty="0" smtClean="0"/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  2Fe(s) + 3F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g) → 2FeF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(s) (white)</a:t>
            </a:r>
          </a:p>
          <a:p>
            <a:r>
              <a:rPr lang="en-US" sz="2800" dirty="0" smtClean="0"/>
              <a:t>    </a:t>
            </a:r>
            <a:r>
              <a:rPr lang="en-US" sz="2800" dirty="0" smtClean="0">
                <a:solidFill>
                  <a:srgbClr val="FF0000"/>
                </a:solidFill>
              </a:rPr>
              <a:t>2Fe(s) + 3Cl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(g) → 2FeCl</a:t>
            </a:r>
            <a:r>
              <a:rPr lang="en-US" sz="2800" baseline="-25000" dirty="0" smtClean="0">
                <a:solidFill>
                  <a:srgbClr val="FF0000"/>
                </a:solidFill>
              </a:rPr>
              <a:t>3</a:t>
            </a:r>
            <a:r>
              <a:rPr lang="en-US" sz="2800" dirty="0" smtClean="0">
                <a:solidFill>
                  <a:srgbClr val="FF0000"/>
                </a:solidFill>
              </a:rPr>
              <a:t>(s) (dark brown)</a:t>
            </a:r>
          </a:p>
          <a:p>
            <a:r>
              <a:rPr lang="en-US" sz="2800" dirty="0" smtClean="0"/>
              <a:t>    2Fe(s) + 3Br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l) → 2FeBr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(s) (reddish brown)</a:t>
            </a:r>
          </a:p>
          <a:p>
            <a:endParaRPr lang="en-US" sz="2800" dirty="0" smtClean="0"/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The direct reaction between iron metal and </a:t>
            </a:r>
          </a:p>
          <a:p>
            <a:r>
              <a:rPr lang="en-US" sz="2800" dirty="0" smtClean="0"/>
              <a:t>  iodine can be used to prepare iron (II) iodide,</a:t>
            </a:r>
          </a:p>
          <a:p>
            <a:r>
              <a:rPr lang="en-US" sz="2800" dirty="0" smtClean="0"/>
              <a:t>  FeI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  Fe(s) + I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s) → FeI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s) (grey)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The iron(III) is too oxidizing and the iodide is too</a:t>
            </a:r>
          </a:p>
          <a:p>
            <a:r>
              <a:rPr lang="en-US" sz="2800" dirty="0" smtClean="0"/>
              <a:t>  reducing. </a:t>
            </a:r>
          </a:p>
          <a:p>
            <a:endParaRPr lang="en-US" sz="2800" dirty="0" smtClean="0"/>
          </a:p>
          <a:p>
            <a:endParaRPr lang="en-US" sz="2800" dirty="0" smtClean="0">
              <a:latin typeface="Verdana" pitchFamily="34" charset="0"/>
              <a:ea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0</TotalTime>
  <Words>1377</Words>
  <Application>Microsoft Office PowerPoint</Application>
  <PresentationFormat>On-screen Show (4:3)</PresentationFormat>
  <Paragraphs>220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Slide 1</vt:lpstr>
      <vt:lpstr>Iron and its compounds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53</cp:revision>
  <dcterms:created xsi:type="dcterms:W3CDTF">2011-03-14T14:26:01Z</dcterms:created>
  <dcterms:modified xsi:type="dcterms:W3CDTF">2011-03-23T09:16:45Z</dcterms:modified>
</cp:coreProperties>
</file>